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212942" y="501041"/>
            <a:ext cx="11786992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льхи соплодия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ln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льха серая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kumimoji="0" lang="ru-RU" sz="40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lnu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ncan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L.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oench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льха клейкая 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lnu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lutinos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L.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aert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черная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ерезовые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etul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 descr="E:\Фото растений\Плоды\Alnus glutinosa\85892_6e49d07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40411" y="3675386"/>
            <a:ext cx="4238668" cy="318261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E:\Фото растений\Плоды\Alnus glutinosa\185774_f0c9896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44867" y="169884"/>
            <a:ext cx="8647134" cy="6485351"/>
          </a:xfrm>
          <a:prstGeom prst="rect">
            <a:avLst/>
          </a:prstGeom>
          <a:noFill/>
        </p:spPr>
      </p:pic>
      <p:pic>
        <p:nvPicPr>
          <p:cNvPr id="3075" name="Picture 3" descr="E:\Фото растений\Плоды\Alnus glutinosa\108768_cb8fd3c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62839"/>
            <a:ext cx="5583264" cy="64759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3594970" y="1189973"/>
          <a:ext cx="4540680" cy="441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2899646" imgH="2819628" progId="ChemDraw.Document.6.0">
                  <p:embed/>
                </p:oleObj>
              </mc:Choice>
              <mc:Fallback>
                <p:oleObj name="CS ChemDraw Drawing" r:id="rId3" imgW="2899646" imgH="2819628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970" y="1189973"/>
                        <a:ext cx="4540680" cy="4413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682652" y="5849655"/>
            <a:ext cx="49728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альнитаннин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II</a:t>
            </a:r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099841" y="358059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275573" y="982405"/>
            <a:ext cx="1171183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Соплодия ольхи стандартизуются ГФ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 –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С.2.5.0087.18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 содержанию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дубильных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веществ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в пересчете на танин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10%)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959532" y="220967"/>
            <a:ext cx="62002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соплодий ольхи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1025" name="Picture 1" descr="C:\Users\User\Downloads\original_olhi_soplodiya_1_5g_filtr_paket_h20_www_piluli_ru_d2190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73693" y="838200"/>
            <a:ext cx="3771900" cy="6019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7396" y="1285115"/>
            <a:ext cx="5444604" cy="5143981"/>
          </a:xfrm>
          <a:prstGeom prst="rect">
            <a:avLst/>
          </a:prstGeom>
        </p:spPr>
      </p:pic>
      <p:pic>
        <p:nvPicPr>
          <p:cNvPr id="3" name="Picture 2" descr="C:\Users\User\Downloads\altan-tabl-p-o-10mg-100-pat-nvts-borschagovskiy-hfz-ukraina-big-800x800-b3ad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73586"/>
            <a:ext cx="6841066" cy="515551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1709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6</TotalTime>
  <Words>55</Words>
  <Application>Microsoft Office PowerPoint</Application>
  <PresentationFormat>Широкоэкранный</PresentationFormat>
  <Paragraphs>10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28</cp:revision>
  <dcterms:created xsi:type="dcterms:W3CDTF">2017-09-02T10:15:39Z</dcterms:created>
  <dcterms:modified xsi:type="dcterms:W3CDTF">2019-09-04T15:38:53Z</dcterms:modified>
</cp:coreProperties>
</file>